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43D9" w:rsidRPr="00B36018" w:rsidRDefault="001B6673" w:rsidP="00B36018">
      <w:pPr>
        <w:jc w:val="center"/>
        <w:rPr>
          <w:rFonts w:ascii="Times New Roman" w:hAnsi="Times New Roman"/>
          <w:b/>
          <w:sz w:val="32"/>
          <w:szCs w:val="28"/>
        </w:rPr>
      </w:pPr>
      <w:r w:rsidRPr="00B36018">
        <w:rPr>
          <w:rFonts w:ascii="Times New Roman" w:hAnsi="Times New Roman"/>
          <w:b/>
          <w:noProof/>
          <w:color w:val="FFFFFF"/>
          <w:sz w:val="32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6EE3972" wp14:editId="0C1EB7AA">
                <wp:simplePos x="0" y="0"/>
                <wp:positionH relativeFrom="column">
                  <wp:posOffset>4343400</wp:posOffset>
                </wp:positionH>
                <wp:positionV relativeFrom="paragraph">
                  <wp:posOffset>-1828800</wp:posOffset>
                </wp:positionV>
                <wp:extent cx="1371600" cy="1485900"/>
                <wp:effectExtent l="0" t="0" r="0" b="4445"/>
                <wp:wrapNone/>
                <wp:docPr id="264" name="Rectangle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716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rect id="Rectangle 264" o:spid="_x0000_s1026" o:spt="1" style="position:absolute;left:0pt;margin-left:342pt;margin-top:-144pt;height:117pt;width:108pt;z-index:251664384;mso-width-relative:page;mso-height-relative:page;" filled="f" stroked="f" coordsize="21600,21600" o:gfxdata="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OBCwVHa&#10;AAAADAEAAA8AAAAAAAAAAQAgAAAAIgAAAGRycy9kb3ducmV2LnhtbFBLAQIUABQAAAAIAIdO4kCq&#10;riQT5QEAALcDAAAOAAAAAAAAAAEAIAAAACkBAABkcnMvZTJvRG9jLnhtbFBLBQYAAAAABgAGAFkB&#10;AACABQAAAAA=&#10;">
                <v:fill on="f" focussize="0,0"/>
                <v:stroke on="f"/>
                <v:imagedata o:title=""/>
                <o:lock v:ext="edit" aspectratio="f"/>
              </v:rect>
            </w:pict>
          </mc:Fallback>
        </mc:AlternateContent>
      </w:r>
      <w:r w:rsidR="00B36018" w:rsidRPr="00B36018">
        <w:rPr>
          <w:rFonts w:ascii="Times New Roman" w:hAnsi="Times New Roman"/>
          <w:b/>
          <w:sz w:val="32"/>
          <w:szCs w:val="28"/>
        </w:rPr>
        <w:t>ĐÁP ÁN LÝ 10</w:t>
      </w:r>
      <w:bookmarkStart w:id="0" w:name="_GoBack"/>
      <w:bookmarkEnd w:id="0"/>
    </w:p>
    <w:p w:rsidR="00AC43D9" w:rsidRDefault="00AC43D9">
      <w:pPr>
        <w:rPr>
          <w:rFonts w:ascii="Times New Roman" w:hAnsi="Times New Roman"/>
          <w:b/>
          <w:bCs/>
          <w:color w:val="000000"/>
          <w:sz w:val="28"/>
          <w:szCs w:val="28"/>
        </w:rPr>
      </w:pPr>
    </w:p>
    <w:tbl>
      <w:tblPr>
        <w:tblStyle w:val="TableGrid"/>
        <w:tblW w:w="9648" w:type="dxa"/>
        <w:tblLook w:val="04A0" w:firstRow="1" w:lastRow="0" w:firstColumn="1" w:lastColumn="0" w:noHBand="0" w:noVBand="1"/>
      </w:tblPr>
      <w:tblGrid>
        <w:gridCol w:w="714"/>
        <w:gridCol w:w="7674"/>
        <w:gridCol w:w="1260"/>
      </w:tblGrid>
      <w:tr w:rsidR="00AC43D9">
        <w:tc>
          <w:tcPr>
            <w:tcW w:w="714" w:type="dxa"/>
          </w:tcPr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Câu</w:t>
            </w:r>
          </w:p>
        </w:tc>
        <w:tc>
          <w:tcPr>
            <w:tcW w:w="7674" w:type="dxa"/>
          </w:tcPr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260" w:type="dxa"/>
          </w:tcPr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AC43D9"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674" w:type="dxa"/>
          </w:tcPr>
          <w:p w:rsidR="00AC43D9" w:rsidRDefault="001B6673">
            <w:pPr>
              <w:pStyle w:val="ListParagraph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Nếu một vật không chịu tác dụng của lực nào, / hoặc chịu tác dụng của các lực có hợp lực bằng không / thì vật đang đứng yên sẽ tiếp tục đứng yên, / đang chuyển động sẽ tiếp tục chuyển động thẳng đều.</w:t>
            </w:r>
          </w:p>
        </w:tc>
        <w:tc>
          <w:tcPr>
            <w:tcW w:w="1260" w:type="dxa"/>
          </w:tcPr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*4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43D9">
        <w:trPr>
          <w:trHeight w:val="1448"/>
        </w:trPr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7674" w:type="dxa"/>
          </w:tcPr>
          <w:p w:rsidR="00AC43D9" w:rsidRDefault="001B6673">
            <w:pPr>
              <w:pStyle w:val="ListParagraph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Trong giới hạn đàn hồi, / độ lớn lực đàn hồi của lò xo / tỉ lệ thuận với độ biến dạng của lò xo.</w:t>
            </w:r>
          </w:p>
          <w:p w:rsidR="00AC43D9" w:rsidRDefault="001B6673">
            <w:pPr>
              <w:pStyle w:val="ListParagraph"/>
              <w:ind w:left="360" w:firstLineChars="50" w:firstLine="14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0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4pt;height:20.1pt" o:ole="">
                  <v:imagedata r:id="rId8" o:title=""/>
                </v:shape>
                <o:OLEObject Type="Embed" ProgID="Equation.DSMT4" ShapeID="_x0000_i1025" DrawAspect="Content" ObjectID="_1670673382" r:id="rId9"/>
              </w:object>
            </w:r>
          </w:p>
          <w:p w:rsidR="00AC43D9" w:rsidRDefault="001B6673">
            <w:pPr>
              <w:pStyle w:val="ListParagraph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Chú thích, đơn vị từng đại lượng.</w:t>
            </w:r>
          </w:p>
        </w:tc>
        <w:tc>
          <w:tcPr>
            <w:tcW w:w="1260" w:type="dxa"/>
          </w:tcPr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*3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*2</w:t>
            </w:r>
          </w:p>
        </w:tc>
      </w:tr>
      <w:tr w:rsidR="00AC43D9"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674" w:type="dxa"/>
          </w:tcPr>
          <w:p w:rsidR="00A17014" w:rsidRDefault="001B6673" w:rsidP="00A17014">
            <w:pPr>
              <w:pStyle w:val="ListParagraph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 w:rsidR="00A17014">
              <w:rPr>
                <w:rFonts w:ascii="Times New Roman" w:hAnsi="Times New Roman"/>
                <w:sz w:val="28"/>
                <w:szCs w:val="28"/>
              </w:rPr>
              <w:t>Muốn cho một vật rắn có trục quay cố định ở trạng thái cân bằng / thì tổng các momen lực có xu hướng làm vật quay cùng chiều kim đồng hồ / phải bằng tổng các momen lực có xu hướng làm vật quay ngược chiều kim đồng hồ.</w:t>
            </w:r>
          </w:p>
          <w:p w:rsidR="00AC43D9" w:rsidRDefault="00AC43D9">
            <w:pPr>
              <w:pStyle w:val="ListParagraph"/>
              <w:ind w:left="360" w:firstLineChars="50" w:firstLine="14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60" w:type="dxa"/>
          </w:tcPr>
          <w:p w:rsidR="001B6673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B6673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1701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</w:t>
            </w:r>
            <w:r w:rsidR="001B6673">
              <w:rPr>
                <w:rFonts w:ascii="Times New Roman" w:hAnsi="Times New Roman"/>
                <w:sz w:val="28"/>
                <w:szCs w:val="28"/>
              </w:rPr>
              <w:t>5*3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43D9"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7674" w:type="dxa"/>
          </w:tcPr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hi lực đàn hồi cân bằng với lực kéo:</w: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68"/>
                <w:sz w:val="28"/>
                <w:szCs w:val="28"/>
              </w:rPr>
              <w:object w:dxaOrig="2220" w:dyaOrig="1480">
                <v:shape id="_x0000_i1026" type="#_x0000_t75" style="width:111.35pt;height:73.65pt" o:ole="">
                  <v:imagedata r:id="rId10" o:title=""/>
                </v:shape>
                <o:OLEObject Type="Embed" ProgID="Equation.DSMT4" ShapeID="_x0000_i1026" DrawAspect="Content" ObjectID="_1670673383" r:id="rId11"/>
              </w:objec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Khi lực đàn hồi  cân bằng với lực nén:</w: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position w:val="-72"/>
                <w:sz w:val="28"/>
                <w:szCs w:val="28"/>
              </w:rPr>
              <w:object w:dxaOrig="1560" w:dyaOrig="1560">
                <v:shape id="_x0000_i1027" type="#_x0000_t75" style="width:77.85pt;height:77.85pt" o:ole="">
                  <v:imagedata r:id="rId12" o:title=""/>
                </v:shape>
                <o:OLEObject Type="Embed" ProgID="Equation.DSMT4" ShapeID="_x0000_i1027" DrawAspect="Content" ObjectID="_1670673384" r:id="rId13"/>
              </w:objec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hiều dài lò xo sau khi bị nén: </w:t>
            </w:r>
            <w:r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00">
                <v:shape id="_x0000_i1028" type="#_x0000_t75" style="width:94.6pt;height:20.1pt" o:ole="">
                  <v:imagedata r:id="rId14" o:title=""/>
                </v:shape>
                <o:OLEObject Type="Embed" ProgID="Equation.DSMT4" ShapeID="_x0000_i1028" DrawAspect="Content" ObjectID="_1670673385" r:id="rId15"/>
              </w:object>
            </w:r>
          </w:p>
        </w:tc>
        <w:tc>
          <w:tcPr>
            <w:tcW w:w="1260" w:type="dxa"/>
          </w:tcPr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AC43D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AC43D9"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674" w:type="dxa"/>
          </w:tcPr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 Vẽ hình phân tích lực + Chọn được hệ tọa độ</w: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- Đl II: </w:t>
            </w:r>
            <w:r>
              <w:rPr>
                <w:rFonts w:ascii="Times New Roman" w:hAnsi="Times New Roman"/>
                <w:position w:val="-12"/>
                <w:sz w:val="28"/>
                <w:szCs w:val="28"/>
              </w:rPr>
              <w:object w:dxaOrig="2459" w:dyaOrig="418">
                <v:shape id="_x0000_i1029" type="#_x0000_t75" style="width:123.05pt;height:20.95pt" o:ole="">
                  <v:imagedata r:id="rId16" o:title=""/>
                </v:shape>
                <o:OLEObject Type="Embed" ProgID="Equation.3" ShapeID="_x0000_i1029" DrawAspect="Content" ObjectID="_1670673386" r:id="rId17"/>
              </w:objec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iếu lên Oy: N=P=mg.</w: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iếu lên Ox:</w:t>
            </w: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position w:val="-66"/>
                <w:sz w:val="28"/>
                <w:szCs w:val="28"/>
              </w:rPr>
              <w:object w:dxaOrig="2761" w:dyaOrig="1313">
                <v:shape id="_x0000_i1030" type="#_x0000_t75" alt="" style="width:138.15pt;height:65.3pt" o:ole="">
                  <v:imagedata r:id="rId18" o:title=""/>
                </v:shape>
                <o:OLEObject Type="Embed" ProgID="Equation.3" ShapeID="_x0000_i1030" DrawAspect="Content" ObjectID="_1670673387" r:id="rId19"/>
              </w:object>
            </w:r>
          </w:p>
        </w:tc>
        <w:tc>
          <w:tcPr>
            <w:tcW w:w="1260" w:type="dxa"/>
          </w:tcPr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*2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ind w:firstLineChars="100" w:firstLine="280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</w:tr>
      <w:tr w:rsidR="00AC43D9">
        <w:tc>
          <w:tcPr>
            <w:tcW w:w="714" w:type="dxa"/>
          </w:tcPr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:rsidR="00AC43D9" w:rsidRDefault="001B6673" w:rsidP="00A17014">
            <w:pPr>
              <w:ind w:firstLineChars="50" w:firstLine="141"/>
              <w:jc w:val="both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7674" w:type="dxa"/>
          </w:tcPr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97790</wp:posOffset>
                      </wp:positionV>
                      <wp:extent cx="1525905" cy="1361440"/>
                      <wp:effectExtent l="0" t="0" r="0" b="0"/>
                      <wp:wrapSquare wrapText="bothSides"/>
                      <wp:docPr id="86" name="Group 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25905" cy="1361440"/>
                                <a:chOff x="6380" y="4680"/>
                                <a:chExt cx="2700" cy="1980"/>
                              </a:xfrm>
                            </wpg:grpSpPr>
                            <wpg:grpSp>
                              <wpg:cNvPr id="87" name="Group 264"/>
                              <wpg:cNvGrpSpPr/>
                              <wpg:grpSpPr>
                                <a:xfrm>
                                  <a:off x="6380" y="4680"/>
                                  <a:ext cx="2700" cy="1207"/>
                                  <a:chOff x="6300" y="13716"/>
                                  <a:chExt cx="2700" cy="1207"/>
                                </a:xfrm>
                              </wpg:grpSpPr>
                              <wpg:grpSp>
                                <wpg:cNvPr id="88" name="Group 265"/>
                                <wpg:cNvGrpSpPr/>
                                <wpg:grpSpPr>
                                  <a:xfrm>
                                    <a:off x="6300" y="13716"/>
                                    <a:ext cx="2700" cy="1207"/>
                                    <a:chOff x="6440" y="13716"/>
                                    <a:chExt cx="2700" cy="1207"/>
                                  </a:xfrm>
                                </wpg:grpSpPr>
                                <wpg:grpSp>
                                  <wpg:cNvPr id="89" name="Group 266"/>
                                  <wpg:cNvGrpSpPr/>
                                  <wpg:grpSpPr>
                                    <a:xfrm>
                                      <a:off x="6440" y="13716"/>
                                      <a:ext cx="2700" cy="1207"/>
                                      <a:chOff x="6440" y="13716"/>
                                      <a:chExt cx="2700" cy="1207"/>
                                    </a:xfrm>
                                  </wpg:grpSpPr>
                                  <wpg:grpSp>
                                    <wpg:cNvPr id="90" name="Group 267"/>
                                    <wpg:cNvGrpSpPr/>
                                    <wpg:grpSpPr>
                                      <a:xfrm>
                                        <a:off x="6440" y="13716"/>
                                        <a:ext cx="2700" cy="1207"/>
                                        <a:chOff x="6440" y="13716"/>
                                        <a:chExt cx="2700" cy="1207"/>
                                      </a:xfrm>
                                    </wpg:grpSpPr>
                                    <wpg:grpSp>
                                      <wpg:cNvPr id="91" name="Group 268"/>
                                      <wpg:cNvGrpSpPr/>
                                      <wpg:grpSpPr>
                                        <a:xfrm>
                                          <a:off x="6440" y="13716"/>
                                          <a:ext cx="2600" cy="601"/>
                                          <a:chOff x="1680" y="14097"/>
                                          <a:chExt cx="2600" cy="601"/>
                                        </a:xfrm>
                                      </wpg:grpSpPr>
                                      <wpg:grpSp>
                                        <wpg:cNvPr id="92" name="Group 269"/>
                                        <wpg:cNvGrpSpPr/>
                                        <wpg:grpSpPr>
                                          <a:xfrm>
                                            <a:off x="1680" y="14227"/>
                                            <a:ext cx="2600" cy="471"/>
                                            <a:chOff x="1680" y="14227"/>
                                            <a:chExt cx="2600" cy="471"/>
                                          </a:xfrm>
                                        </wpg:grpSpPr>
                                        <wpg:grpSp>
                                          <wpg:cNvPr id="93" name="Group 270"/>
                                          <wpg:cNvGrpSpPr/>
                                          <wpg:grpSpPr>
                                            <a:xfrm>
                                              <a:off x="1820" y="14585"/>
                                              <a:ext cx="2281" cy="113"/>
                                              <a:chOff x="2370" y="4552"/>
                                              <a:chExt cx="2281" cy="113"/>
                                            </a:xfrm>
                                          </wpg:grpSpPr>
                                          <wps:wsp>
                                            <wps:cNvPr id="94" name="Rectangle 271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383" y="4572"/>
                                                <a:ext cx="2268" cy="68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000000"/>
                                              </a:solidFill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95" name="Oval 272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370" y="4552"/>
                                                <a:ext cx="113" cy="113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</wpg:grpSp>
                                        <wps:wsp>
                                          <wps:cNvPr id="96" name="Line 273"/>
                                          <wps:cNvCnPr/>
                                          <wps:spPr bwMode="auto">
                                            <a:xfrm flipV="1">
                                              <a:off x="2660" y="14227"/>
                                              <a:ext cx="0" cy="381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tailEnd type="triangle" w="med" len="med"/>
                                            </a:ln>
                                          </wps:spPr>
                                          <wps:bodyPr/>
                                        </wps:wsp>
                                        <wps:wsp>
                                          <wps:cNvPr id="97" name="Text Box 27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1680" y="14267"/>
                                              <a:ext cx="420" cy="3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AC43D9" w:rsidRDefault="001B6673">
                                                <w:pPr>
                                                  <w:spacing w:line="168" w:lineRule="auto"/>
                                                </w:pPr>
                                                <w:r>
                                                  <w:t>O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98" name="Text Box 275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3860" y="14277"/>
                                              <a:ext cx="420" cy="3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wps:spPr>
                                          <wps:txbx>
                                            <w:txbxContent>
                                              <w:p w:rsidR="00AC43D9" w:rsidRDefault="001B6673">
                                                <w:pPr>
                                                  <w:spacing w:line="168" w:lineRule="auto"/>
                                                </w:pPr>
                                                <w: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99" name="Text Box 276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620" y="14097"/>
                                            <a:ext cx="589" cy="52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wps:spPr>
                                        <wps:txbx>
                                          <w:txbxContent>
                                            <w:p w:rsidR="00AC43D9" w:rsidRDefault="001B6673">
                                              <w:r>
                                                <w:rPr>
                                                  <w:position w:val="-6"/>
                                                </w:rPr>
                                                <w:object w:dxaOrig="300" w:dyaOrig="380">
                                                  <v:shape id="_x0000_i1032" type="#_x0000_t75" style="width:15.05pt;height:19.25pt" o:ole="">
                                                    <v:imagedata r:id="rId20" o:title=""/>
                                                  </v:shape>
                                                  <o:OLEObject Type="Embed" ProgID="Equation.DSMT4" ShapeID="_x0000_i1032" DrawAspect="Content" ObjectID="_1670673389" r:id="rId21"/>
                                                </w:objec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00" name="Line 277"/>
                                      <wps:cNvCnPr/>
                                      <wps:spPr bwMode="auto">
                                        <a:xfrm flipH="1">
                                          <a:off x="8530" y="14247"/>
                                          <a:ext cx="340" cy="61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tailEnd type="triangle" w="med" len="med"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01" name="Text Box 27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580" y="14447"/>
                                          <a:ext cx="560" cy="47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wps:spPr>
                                      <wps:txbx>
                                        <w:txbxContent>
                                          <w:p w:rsidR="00AC43D9" w:rsidRDefault="001B6673">
                                            <w:pPr>
                                              <w:spacing w:line="192" w:lineRule="auto"/>
                                            </w:pPr>
                                            <w:r>
                                              <w:rPr>
                                                <w:position w:val="-6"/>
                                              </w:rPr>
                                              <w:object w:dxaOrig="280" w:dyaOrig="380">
                                                <v:shape id="_x0000_i1033" type="#_x0000_t75" style="width:14.25pt;height:19.25pt" o:ole="">
                                                  <v:imagedata r:id="rId22" o:title=""/>
                                                </v:shape>
                                                <o:OLEObject Type="Embed" ProgID="Equation.DSMT4" ShapeID="_x0000_i1033" DrawAspect="Content" ObjectID="_1670673390" r:id="rId23"/>
                                              </w:objec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2" name="Arc 279"/>
                                    <wps:cNvSpPr/>
                                    <wps:spPr bwMode="auto">
                                      <a:xfrm rot="8041490">
                                        <a:off x="8677" y="14271"/>
                                        <a:ext cx="136" cy="129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16750 0 0"/>
                                          <a:gd name="G2" fmla="+- 21600 0 0"/>
                                          <a:gd name="T0" fmla="*/ 13638 w 21600"/>
                                          <a:gd name="T1" fmla="*/ 0 h 35040"/>
                                          <a:gd name="T2" fmla="*/ 11490 w 21600"/>
                                          <a:gd name="T3" fmla="*/ 35040 h 35040"/>
                                          <a:gd name="T4" fmla="*/ 0 w 21600"/>
                                          <a:gd name="T5" fmla="*/ 16750 h 3504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35040" fill="none" extrusionOk="0">
                                            <a:moveTo>
                                              <a:pt x="13638" y="-1"/>
                                            </a:moveTo>
                                            <a:cubicBezTo>
                                              <a:pt x="18675" y="4101"/>
                                              <a:pt x="21600" y="10253"/>
                                              <a:pt x="21600" y="16750"/>
                                            </a:cubicBezTo>
                                            <a:cubicBezTo>
                                              <a:pt x="21600" y="24179"/>
                                              <a:pt x="17781" y="31088"/>
                                              <a:pt x="11490" y="35040"/>
                                            </a:cubicBezTo>
                                          </a:path>
                                          <a:path w="21600" h="35040" stroke="0" extrusionOk="0">
                                            <a:moveTo>
                                              <a:pt x="13638" y="-1"/>
                                            </a:moveTo>
                                            <a:cubicBezTo>
                                              <a:pt x="18675" y="4101"/>
                                              <a:pt x="21600" y="10253"/>
                                              <a:pt x="21600" y="16750"/>
                                            </a:cubicBezTo>
                                            <a:cubicBezTo>
                                              <a:pt x="21600" y="24179"/>
                                              <a:pt x="17781" y="31088"/>
                                              <a:pt x="11490" y="35040"/>
                                            </a:cubicBezTo>
                                            <a:lnTo>
                                              <a:pt x="0" y="1675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03" name="Text Box 28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8140" y="14272"/>
                                      <a:ext cx="700" cy="39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:rsidR="00AC43D9" w:rsidRDefault="001B6673">
                                        <w:pPr>
                                          <w:spacing w:line="192" w:lineRule="auto"/>
                                          <w:rPr>
                                            <w:vertAlign w:val="superscript"/>
                                          </w:rPr>
                                        </w:pPr>
                                        <w:r>
                                          <w:t>60</w:t>
                                        </w:r>
                                        <w:r>
                                          <w:rPr>
                                            <w:vertAlign w:val="superscript"/>
                                          </w:rPr>
                                          <w:t>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4" name="Text Box 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50" y="14267"/>
                                    <a:ext cx="420" cy="3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AC43D9" w:rsidRDefault="001B6673">
                                      <w:pPr>
                                        <w:spacing w:line="168" w:lineRule="auto"/>
                                      </w:pPr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5" name="Line 282"/>
                              <wps:cNvCnPr/>
                              <wps:spPr bwMode="auto">
                                <a:xfrm flipH="1">
                                  <a:off x="8100" y="5220"/>
                                  <a:ext cx="72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6" name="Line 283"/>
                              <wps:cNvCnPr/>
                              <wps:spPr bwMode="auto">
                                <a:xfrm>
                                  <a:off x="6630" y="5280"/>
                                  <a:ext cx="162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107" name="Text Box 2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10" y="612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AC43D9" w:rsidRDefault="001B6673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group id="_x0000_s1026" o:spid="_x0000_s1026" o:spt="203" style="position:absolute;left:0pt;margin-left:7.25pt;margin-top:7.7pt;height:107.2pt;width:120.15pt;mso-wrap-distance-bottom:0pt;mso-wrap-distance-left:9pt;mso-wrap-distance-right:9pt;mso-wrap-distance-top:0pt;z-index:251712512;mso-width-relative:page;mso-height-relative:page;" coordorigin="6380,4680" coordsize="2700,1980" o:gfxdata="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">
                      <o:lock v:ext="edit" aspectratio="f"/>
                      <v:group id="Group 264" o:spid="_x0000_s1026" o:spt="203" style="position:absolute;left:6380;top:4680;height:1207;width:2700;" coordorigin="6300,13716" coordsize="2700,1207" o:gfxdata="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2c5r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group id="Group 265" o:spid="_x0000_s1026" o:spt="203" style="position:absolute;left:6300;top:13716;height:1207;width:2700;" coordorigin="6440,13716" coordsize="2700,1207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        <o:lock v:ext="edit" aspectratio="f"/>
                          <v:group id="Group 266" o:spid="_x0000_s1026" o:spt="203" style="position:absolute;left:6440;top:13716;height:1207;width:2700;" coordorigin="6440,13716" coordsize="2700,1207" o:gfxdata="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z6tD70AAADbAAAADwAAAAAAAAABACAAAAAiAAAAZHJzL2Rvd25yZXYueG1s&#10;UEsBAhQAFAAAAAgAh07iQDMvBZ47AAAAOQAAABUAAAAAAAAAAQAgAAAADAEAAGRycy9ncm91cHNo&#10;YXBleG1sLnhtbFBLBQYAAAAABgAGAGABAADJAwAAAAA=&#10;">
                            <o:lock v:ext="edit" aspectratio="f"/>
                            <v:group id="Group 267" o:spid="_x0000_s1026" o:spt="203" style="position:absolute;left:6440;top:13716;height:1207;width:2700;" coordorigin="6440,13716" coordsize="2700,1207" o:gfxdata="UEsDBAoAAAAAAIdO4kAAAAAAAAAAAAAAAAAEAAAAZHJzL1BLAwQUAAAACACHTuJAn92ST7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/dkk+7AAAA2wAAAA8AAAAAAAAAAQAgAAAAIgAAAGRycy9kb3ducmV2LnhtbFBL&#10;AQIUABQAAAAIAIdO4kAzLwWeOwAAADkAAAAVAAAAAAAAAAEAIAAAAAoBAABkcnMvZ3JvdXBzaGFw&#10;ZXhtbC54bWxQSwUGAAAAAAYABgBgAQAAxwMAAAAA&#10;">
                              <o:lock v:ext="edit" aspectratio="f"/>
                              <v:group id="Group 268" o:spid="_x0000_s1026" o:spt="203" style="position:absolute;left:6440;top:13716;height:601;width:2600;" coordorigin="1680,14097" coordsize="2600,601" o:gfxdata="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RN9S+AAAA2w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group id="Group 269" o:spid="_x0000_s1026" o:spt="203" style="position:absolute;left:1680;top:14227;height:471;width:2600;" coordorigin="1680,14227" coordsize="2600,471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                <o:lock v:ext="edit" aspectratio="f"/>
                                  <v:group id="Group 270" o:spid="_x0000_s1026" o:spt="203" style="position:absolute;left:1820;top:14585;height:113;width:2281;" coordorigin="2370,4552" coordsize="2281,113" o:gfxdata="UEsDBAoAAAAAAIdO4kAAAAAAAAAAAAAAAAAEAAAAZHJzL1BLAwQUAAAACACHTuJAbw8MO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uk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bw8MOL0AAADbAAAADwAAAAAAAAABACAAAAAiAAAAZHJzL2Rvd25yZXYueG1s&#10;UEsBAhQAFAAAAAgAh07iQDMvBZ47AAAAOQAAABUAAAAAAAAAAQAgAAAADAEAAGRycy9ncm91cHNo&#10;YXBleG1sLnhtbFBLBQYAAAAABgAGAGABAADJAwAAAAA=&#10;">
                                    <o:lock v:ext="edit" aspectratio="f"/>
                                    <v:rect id="Rectangle 271" o:spid="_x0000_s1026" o:spt="1" style="position:absolute;left:2383;top:4572;height:68;width:2268;" fillcolor="#000000" filled="t" stroked="t" coordsize="21600,21600" o:gfxdata="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tR07bgAAADbAAAA&#10;DwAAAAAAAAABACAAAAAiAAAAZHJzL2Rvd25yZXYueG1sUEsBAhQAFAAAAAgAh07iQDMvBZ47AAAA&#10;OQAAABAAAAAAAAAAAQAgAAAABwEAAGRycy9zaGFwZXhtbC54bWxQSwUGAAAAAAYABgBbAQAAsQMA&#10;AAAA&#10;">
                                      <v:fill on="t" focussize="0,0"/>
                                      <v:stroke color="#000000" miterlimit="8" joinstyle="miter"/>
                                      <v:imagedata o:title=""/>
                                      <o:lock v:ext="edit" aspectratio="f"/>
                                    </v:rect>
                                    <v:shape id="Oval 272" o:spid="_x0000_s1026" o:spt="3" type="#_x0000_t3" style="position:absolute;left:2370;top:4552;height:113;width:113;" fillcolor="#FFFFFF" filled="t" stroked="t" coordsize="21600,21600" o:gfxdata="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6hCGvQAA&#10;ANsAAAAPAAAAAAAAAAEAIAAAACIAAABkcnMvZG93bnJldi54bWxQSwECFAAUAAAACACHTuJAMy8F&#10;njsAAAA5AAAAEAAAAAAAAAABACAAAAAMAQAAZHJzL3NoYXBleG1sLnhtbFBLBQYAAAAABgAGAFsB&#10;AAC2AwAAAAA=&#10;">
                                      <v:fill on="t" focussize="0,0"/>
                                      <v:stroke weight="1.5pt" color="#000000" joinstyle="round"/>
                                      <v:imagedata o:title=""/>
                                      <o:lock v:ext="edit" aspectratio="f"/>
                                    </v:shape>
                                  </v:group>
                                  <v:line id="Line 273" o:spid="_x0000_s1026" o:spt="20" style="position:absolute;left:2660;top:14227;flip:y;height:381;width:0;" filled="f" stroked="t" coordsize="21600,21600" o:gfxdata="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h+YkvQAA&#10;ANs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weight="1pt" color="#000000" joinstyle="round" endarrow="block"/>
                                    <v:imagedata o:title=""/>
                                    <o:lock v:ext="edit" aspectratio="f"/>
                                  </v:line>
                                  <v:shape id="Text Box 274" o:spid="_x0000_s1026" o:spt="202" type="#_x0000_t202" style="position:absolute;left:1680;top:14267;height:381;width:420;" filled="f" stroked="f" coordsize="21600,21600" o:gfxdata="UEsDBAoAAAAAAIdO4kAAAAAAAAAAAAAAAAAEAAAAZHJzL1BLAwQUAAAACACHTuJAoYkd2L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IXuC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iR3YvQAA&#10;ANs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on="f"/>
                                    <v:imagedata o:title=""/>
                                    <o:lock v:ext="edit" aspectratio="f"/>
                                    <v:textbox>
                                      <w:txbxContent>
                                        <w:p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275" o:spid="_x0000_s1026" o:spt="202" type="#_x0000_t202" style="position:absolute;left:3860;top:14277;height:381;width:420;" filled="f" stroked="f" coordsize="21600,21600" o:gfxdata="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BaJqrgAAADbAAAA&#10;DwAAAAAAAAABACAAAAAiAAAAZHJzL2Rvd25yZXYueG1sUEsBAhQAFAAAAAgAh07iQDMvBZ47AAAA&#10;OQAAABAAAAAAAAAAAQAgAAAABwEAAGRycy9zaGFwZXhtbC54bWxQSwUGAAAAAAYABgBbAQAAsQMA&#10;AAAA&#10;">
                                    <v:fill on="f" focussize="0,0"/>
                                    <v:stroke on="f"/>
                                    <v:imagedata o:title=""/>
                                    <o:lock v:ext="edit" aspectratio="f"/>
                                    <v:textbox>
                                      <w:txbxContent>
                                        <w:p>
                                          <w:pPr>
                                            <w:spacing w:line="168" w:lineRule="auto"/>
                                          </w:pPr>
                                          <w: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  <v:shape id="Text Box 276" o:spid="_x0000_s1026" o:spt="202" type="#_x0000_t202" style="position:absolute;left:2620;top:14097;height:524;width:589;" filled="f" stroked="f" coordsize="21600,21600" o:gfxdata="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iwxvQAA&#10;ANs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on="f"/>
                                  <v:imagedata o:title=""/>
                                  <o:lock v:ext="edit" aspectratio="f"/>
                                  <v:textbox>
                                    <w:txbxContent>
                                      <w:p>
                                        <w:r>
                                          <w:rPr>
                                            <w:position w:val="-6"/>
                                          </w:rPr>
                                          <w:object>
                                            <v:shape id="_x0000_i1061" o:spt="75" type="#_x0000_t75" style="height:19pt;width:15pt;" o:ole="t" filled="f" o:preferrelative="t" stroked="f" coordsize="21600,21600">
                                              <v:path/>
                                              <v:fill on="f" focussize="0,0"/>
                                              <v:stroke on="f" joinstyle="miter"/>
                                              <v:imagedata r:id="rId24" o:title=""/>
                                              <o:lock v:ext="edit" aspectratio="t"/>
                                              <w10:wrap type="none"/>
                                              <w10:anchorlock/>
                                            </v:shape>
                                            <o:OLEObject Type="Embed" ProgID="Equation.DSMT4" ShapeID="_x0000_i1061" DrawAspect="Content" ObjectID="_1468075745" r:id="rId38">
                                              <o:LockedField>false</o:LockedField>
                                            </o:OLEObject>
                                          </w:objec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line id="Line 277" o:spid="_x0000_s1026" o:spt="20" style="position:absolute;left:8530;top:14247;flip:x;height:612;width:340;" filled="f" stroked="t" coordsize="21600,21600" o:gfxdata="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ssluvQAA&#10;ANw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1pt" color="#000000" joinstyle="round" endarrow="block"/>
                                <v:imagedata o:title=""/>
                                <o:lock v:ext="edit" aspectratio="f"/>
                              </v:line>
                              <v:shape id="Text Box 278" o:spid="_x0000_s1026" o:spt="202" type="#_x0000_t202" style="position:absolute;left:8580;top:14447;height:476;width:560;" filled="f" stroked="f" coordsize="21600,21600" o:gfxdata="UEsDBAoAAAAAAIdO4kAAAAAAAAAAAAAAAAAEAAAAZHJzL1BLAwQUAAAACACHTuJARUK99rsAAADc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nyVw98z6QK5v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UK99rsAAADc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on="f"/>
                                <v:imagedata o:title=""/>
                                <o:lock v:ext="edit" aspectratio="f"/>
                                <v:textbox>
                                  <w:txbxContent>
                                    <w:p>
                                      <w:pPr>
                                        <w:spacing w:line="192" w:lineRule="auto"/>
                                      </w:pPr>
                                      <w:r>
                                        <w:rPr>
                                          <w:position w:val="-6"/>
                                        </w:rPr>
                                        <w:object>
                                          <v:shape id="_x0000_i1062" o:spt="75" type="#_x0000_t75" style="height:19pt;width:14pt;" o:ole="t" filled="f" o:preferrelative="t" stroked="f" coordsize="21600,21600">
                                            <v:path/>
                                            <v:fill on="f" focussize="0,0"/>
                                            <v:stroke on="f" joinstyle="miter"/>
                                            <v:imagedata r:id="rId39" o:title=""/>
                                            <o:lock v:ext="edit" aspectratio="t"/>
                                            <w10:wrap type="none"/>
                                            <w10:anchorlock/>
                                          </v:shape>
                                          <o:OLEObject Type="Embed" ProgID="Equation.DSMT4" ShapeID="_x0000_i1062" DrawAspect="Content" ObjectID="_1468075746" r:id="rId40">
                                            <o:LockedField>false</o:LockedField>
                                          </o:OLEObject>
                                        </w:objec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Arc 279" o:spid="_x0000_s1026" o:spt="100" style="position:absolute;left:8677;top:14271;height:129;width:136;rotation:8783451f;" filled="f" stroked="t" coordsize="21600,35040" o:gfxdata="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D57aW5AAAA3AAA&#10;AA8AAAAAAAAAAQAgAAAAIgAAAGRycy9kb3ducmV2LnhtbFBLAQIUABQAAAAIAIdO4kAzLwWeOwAA&#10;ADkAAAAQAAAAAAAAAAEAIAAAAAgBAABkcnMvc2hhcGV4bWwueG1sUEsFBgAAAAAGAAYAWwEAALID&#10;AAAAAA==&#10;" path="m13638,-1c18675,4101,21600,10253,21600,16750c21600,24179,17781,31088,11490,35040nfem13638,-1c18675,4101,21600,10253,21600,16750c21600,24179,17781,31088,11490,35040l0,16750xnse">
                              <v:path o:connectlocs="85,0;72,129;0,61" o:connectangles="0,0,0"/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shape>
                          </v:group>
                          <v:shape id="Text Box 280" o:spid="_x0000_s1026" o:spt="202" type="#_x0000_t202" style="position:absolute;left:8140;top:14272;height:397;width:700;" filled="f" stroked="f" coordsize="21600,21600" o:gfxdata="UEsDBAoAAAAAAIdO4kAAAAAAAAAAAAAAAAAEAAAAZHJzL1BLAwQUAAAACACHTuJA2tyGGrkAAADc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qxE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chhq5AAAA3AAA&#10;AA8AAAAAAAAAAQAgAAAAIgAAAGRycy9kb3ducmV2LnhtbFBLAQIUABQAAAAIAIdO4kAzLwWeOwAA&#10;ADkAAAAQAAAAAAAAAAEAIAAAAAgBAABkcnMvc2hhcGV4bWwueG1sUEsFBgAAAAAGAAYAWwEAALID&#10;AAAAAA==&#10;">
                            <v:fill on="f" focussize="0,0"/>
                            <v:stroke on="f"/>
                            <v:imagedata o:title=""/>
                            <o:lock v:ext="edit" aspectratio="f"/>
                            <v:textbox>
                              <w:txbxContent>
                                <w:p>
                                  <w:pPr>
                                    <w:spacing w:line="192" w:lineRule="auto"/>
                                    <w:rPr>
                                      <w:vertAlign w:val="superscript"/>
                                    </w:rPr>
                                  </w:pPr>
                                  <w:r>
                                    <w:t>60</w:t>
                                  </w:r>
                                  <w:r>
                                    <w:rPr>
                                      <w:vertAlign w:val="superscript"/>
                                    </w:rPr>
                                    <w:t>0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281" o:spid="_x0000_s1026" o:spt="202" type="#_x0000_t202" style="position:absolute;left:7050;top:14267;height:381;width:420;" filled="f" stroked="f" coordsize="21600,21600" o:gfxdata="UEsDBAoAAAAAAIdO4kAAAAAAAAAAAAAAAAAEAAAAZHJzL1BLAwQUAAAACACHTuJAVTUebroAAADc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WoEz2fiBXLx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NR5uugAAANw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spacing w:line="168" w:lineRule="auto"/>
                                </w:pPr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line id="Line 282" o:spid="_x0000_s1026" o:spt="20" style="position:absolute;left:8100;top:5220;flip:x;height:1260;width:720;" filled="f" stroked="t" coordsize="21600,21600" o:gfxdata="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eMrXa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dashstyle="dashDot"/>
                        <v:imagedata o:title=""/>
                        <o:lock v:ext="edit" aspectratio="f"/>
                      </v:line>
                      <v:line id="Line 283" o:spid="_x0000_s1026" o:spt="20" style="position:absolute;left:6630;top:5280;height:900;width:1620;" filled="f" stroked="t" coordsize="21600,21600" o:gfxdata="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PSSHe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dashstyle="dash"/>
                        <v:imagedata o:title=""/>
                        <o:lock v:ext="edit" aspectratio="f"/>
                      </v:line>
                      <v:shape id="Text Box 284" o:spid="_x0000_s1026" o:spt="202" type="#_x0000_t202" style="position:absolute;left:8210;top:6120;height:540;width:540;" filled="f" stroked="f" coordsize="21600,21600" o:gfxdata="UEsDBAoAAAAAAIdO4kAAAAAAAAAAAAAAAAAEAAAAZHJzL1BLAwQUAAAACACHTuJApeeAGbkAAADc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qyk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ngBm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Điều kiện cân bằng của thanh OA, trục quay đi qua O  </w:t>
            </w:r>
            <w:r>
              <w:rPr>
                <w:rFonts w:ascii="Times New Roman" w:hAnsi="Times New Roman"/>
                <w:position w:val="-112"/>
                <w:sz w:val="28"/>
                <w:szCs w:val="28"/>
              </w:rPr>
              <w:object w:dxaOrig="2560" w:dyaOrig="2500">
                <v:shape id="_x0000_i1031" type="#_x0000_t75" style="width:128.1pt;height:124.75pt" o:ole="">
                  <v:imagedata r:id="rId41" o:title=""/>
                </v:shape>
                <o:OLEObject Type="Embed" ProgID="Equation.DSMT4" ShapeID="_x0000_i1031" DrawAspect="Content" ObjectID="_1670673388" r:id="rId42"/>
              </w:object>
            </w:r>
          </w:p>
        </w:tc>
        <w:tc>
          <w:tcPr>
            <w:tcW w:w="1260" w:type="dxa"/>
          </w:tcPr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Hình 0,5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AC43D9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C43D9" w:rsidRDefault="001B667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</w:tbl>
    <w:p w:rsidR="00AC43D9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</w:p>
    <w:p w:rsidR="00AC43D9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</w:p>
    <w:p w:rsidR="00AC43D9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</w:p>
    <w:p w:rsidR="00AC43D9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</w:p>
    <w:p w:rsidR="00AC43D9" w:rsidRDefault="00AC43D9">
      <w:pPr>
        <w:tabs>
          <w:tab w:val="left" w:pos="360"/>
          <w:tab w:val="left" w:pos="5580"/>
        </w:tabs>
        <w:spacing w:line="288" w:lineRule="auto"/>
        <w:ind w:left="360"/>
        <w:rPr>
          <w:rFonts w:ascii="Times New Roman" w:hAnsi="Times New Roman"/>
          <w:lang w:val="de-DE"/>
        </w:rPr>
      </w:pPr>
    </w:p>
    <w:sectPr w:rsidR="00AC43D9">
      <w:pgSz w:w="12240" w:h="15840"/>
      <w:pgMar w:top="54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7AFC" w:rsidRDefault="00C77AFC" w:rsidP="00B36018">
      <w:r>
        <w:separator/>
      </w:r>
    </w:p>
  </w:endnote>
  <w:endnote w:type="continuationSeparator" w:id="0">
    <w:p w:rsidR="00C77AFC" w:rsidRDefault="00C77AFC" w:rsidP="00B36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7AFC" w:rsidRDefault="00C77AFC" w:rsidP="00B36018">
      <w:r>
        <w:separator/>
      </w:r>
    </w:p>
  </w:footnote>
  <w:footnote w:type="continuationSeparator" w:id="0">
    <w:p w:rsidR="00C77AFC" w:rsidRDefault="00C77AFC" w:rsidP="00B360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1270"/>
    <w:rsid w:val="0002164C"/>
    <w:rsid w:val="000D4CF5"/>
    <w:rsid w:val="001B6673"/>
    <w:rsid w:val="00205428"/>
    <w:rsid w:val="002C34DB"/>
    <w:rsid w:val="002F0691"/>
    <w:rsid w:val="00326207"/>
    <w:rsid w:val="004A3661"/>
    <w:rsid w:val="004F2623"/>
    <w:rsid w:val="00541F22"/>
    <w:rsid w:val="005E0C22"/>
    <w:rsid w:val="009059F4"/>
    <w:rsid w:val="0091462D"/>
    <w:rsid w:val="009836E0"/>
    <w:rsid w:val="00A17014"/>
    <w:rsid w:val="00A8688B"/>
    <w:rsid w:val="00AC3B48"/>
    <w:rsid w:val="00AC43D9"/>
    <w:rsid w:val="00B01270"/>
    <w:rsid w:val="00B36018"/>
    <w:rsid w:val="00B85DD5"/>
    <w:rsid w:val="00B96336"/>
    <w:rsid w:val="00B963CA"/>
    <w:rsid w:val="00BA24C0"/>
    <w:rsid w:val="00C77AFC"/>
    <w:rsid w:val="00D61A69"/>
    <w:rsid w:val="00EF413B"/>
    <w:rsid w:val="046E663F"/>
    <w:rsid w:val="04DE406D"/>
    <w:rsid w:val="4A1F1CFE"/>
    <w:rsid w:val="5A7B5C68"/>
    <w:rsid w:val="76B155F9"/>
    <w:rsid w:val="78716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360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6018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60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6018"/>
    <w:rPr>
      <w:rFonts w:ascii="VNI-Times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3601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36018"/>
    <w:rPr>
      <w:rFonts w:ascii="VNI-Times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3601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6018"/>
    <w:rPr>
      <w:rFonts w:ascii="VNI-Times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41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40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6</Words>
  <Characters>106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loc</cp:lastModifiedBy>
  <cp:revision>3</cp:revision>
  <dcterms:created xsi:type="dcterms:W3CDTF">2020-12-28T02:31:00Z</dcterms:created>
  <dcterms:modified xsi:type="dcterms:W3CDTF">2020-12-28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